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38"/>
  </p:notesMasterIdLst>
  <p:sldIdLst>
    <p:sldId id="322" r:id="rId2"/>
    <p:sldId id="313" r:id="rId3"/>
    <p:sldId id="314" r:id="rId4"/>
    <p:sldId id="315" r:id="rId5"/>
    <p:sldId id="316" r:id="rId6"/>
    <p:sldId id="317" r:id="rId7"/>
    <p:sldId id="319" r:id="rId8"/>
    <p:sldId id="318" r:id="rId9"/>
    <p:sldId id="320" r:id="rId10"/>
    <p:sldId id="32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312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2E1-48CF-9108-D72896339B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97530400"/>
        <c:axId val="-1697527680"/>
      </c:scatterChart>
      <c:valAx>
        <c:axId val="-1697530400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-1697527680"/>
        <c:crosses val="autoZero"/>
        <c:crossBetween val="midCat"/>
      </c:valAx>
      <c:valAx>
        <c:axId val="-1697527680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-1697530400"/>
        <c:crosses val="autoZero"/>
        <c:crossBetween val="midCat"/>
        <c:majorUnit val="100000"/>
        <c:dispUnits>
          <c:builtInUnit val="thousands"/>
        </c:dispUnits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8"/>
            <c:spPr>
              <a:noFill/>
              <a:ln w="12700">
                <a:solidFill>
                  <a:srgbClr val="C00000"/>
                </a:solidFill>
              </a:ln>
            </c:spPr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88E-453E-8D37-FDAD04DF2F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97524416"/>
        <c:axId val="-1697525504"/>
      </c:scatterChart>
      <c:valAx>
        <c:axId val="-1697524416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-1697525504"/>
        <c:crosses val="autoZero"/>
        <c:crossBetween val="midCat"/>
      </c:valAx>
      <c:valAx>
        <c:axId val="-1697525504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-1697524416"/>
        <c:crosses val="autoZero"/>
        <c:crossBetween val="midCat"/>
        <c:majorUnit val="100000"/>
        <c:dispUnits>
          <c:builtInUnit val="thousands"/>
        </c:dispUnits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167D4C-589D-40B8-A0A0-130D4980D78D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75B66C-A224-4E0C-8ED0-66ECC6E426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3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9492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7330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7928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2055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2817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18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3319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080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34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407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764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9502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4591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764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510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153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1624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960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22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59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722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0693" y="1769540"/>
            <a:ext cx="9440034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0693" y="3598339"/>
            <a:ext cx="9440034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E267-D7DE-4A56-92FA-A88024D4E99E}" type="datetime1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303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Slate-V2-HD-pano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83" y="547807"/>
            <a:ext cx="10141799" cy="3816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4565255"/>
            <a:ext cx="10355326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69349" y="695009"/>
            <a:ext cx="9845346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5108728"/>
            <a:ext cx="1035376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C82B4-D065-4579-BA73-B0271676D12E}" type="datetime1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82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8437"/>
            <a:ext cx="1035376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295180"/>
            <a:ext cx="10353763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FC35E-F3E9-4C20-8843-6050F3CF79A3}" type="datetime1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018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304353"/>
            <a:ext cx="10353763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8FFD-FAF8-4226-A029-6C3E86F54249}" type="datetime1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90600" y="88479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04716" y="292825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08238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26942"/>
            <a:ext cx="10353763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84" y="4650556"/>
            <a:ext cx="1035219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BB85-0DEB-41FE-9B2C-197C57D3AB3E}" type="datetime1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757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95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9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6711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43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572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66572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8FB40-7DFD-4E38-8A0B-DC0C52AFF9B9}" type="datetime1">
              <a:rPr lang="en-US" smtClean="0"/>
              <a:t>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69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962" y="1818214"/>
            <a:ext cx="3339972" cy="1847851"/>
          </a:xfrm>
          <a:prstGeom prst="rect">
            <a:avLst/>
          </a:prstGeom>
        </p:spPr>
      </p:pic>
      <p:pic>
        <p:nvPicPr>
          <p:cNvPr id="36" name="Picture 35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800" y="1818214"/>
            <a:ext cx="3339972" cy="1847851"/>
          </a:xfrm>
          <a:prstGeom prst="rect">
            <a:avLst/>
          </a:prstGeom>
        </p:spPr>
      </p:pic>
      <p:pic>
        <p:nvPicPr>
          <p:cNvPr id="37" name="Picture 36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051" y="1818214"/>
            <a:ext cx="3339972" cy="1847851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94" y="609600"/>
            <a:ext cx="10353763" cy="9704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95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8102" y="1938918"/>
            <a:ext cx="3092368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95" y="4480368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88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45743" y="1939094"/>
            <a:ext cx="3092368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435" y="4480367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697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75698" y="1934432"/>
            <a:ext cx="3092368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66572" y="4480365"/>
            <a:ext cx="3300984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37CF7-D60B-4D12-82D2-FC8AA2F5CED0}" type="datetime1">
              <a:rPr lang="en-US" smtClean="0"/>
              <a:t>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2499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06A64-2275-4157-8FCF-BBE21B659A73}" type="datetime1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128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83068" y="609599"/>
            <a:ext cx="2284487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3796" y="609599"/>
            <a:ext cx="7916872" cy="518160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4901E-557E-4893-8C10-F73A02940C83}" type="datetime1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328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92692-7932-4AE2-85EC-5F2E418BE4C9}" type="datetime1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508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1761067"/>
            <a:ext cx="9590550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3589879"/>
            <a:ext cx="9590550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5C53B-9473-42BF-8187-2BF4372E2FB4}" type="datetime1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805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3795" y="1732449"/>
            <a:ext cx="5060497" cy="405875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892" y="1732449"/>
            <a:ext cx="5064665" cy="4058751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0ED82-84F3-4FA4-8E5A-EA330F780794}" type="datetime1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753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5" y="1734506"/>
            <a:ext cx="5089072" cy="4148769"/>
          </a:xfrm>
          <a:prstGeom prst="rect">
            <a:avLst/>
          </a:prstGeom>
        </p:spPr>
      </p:pic>
      <p:pic>
        <p:nvPicPr>
          <p:cNvPr id="21" name="Picture 20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485" y="1734506"/>
            <a:ext cx="5089072" cy="4148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72" y="1835254"/>
            <a:ext cx="4876344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72" y="2380137"/>
            <a:ext cx="4876344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4967" y="1835254"/>
            <a:ext cx="4895330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4967" y="2380137"/>
            <a:ext cx="4895330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C1C1D-DA9F-457C-9CDB-F9D1EAFE1D26}" type="datetime1">
              <a:rPr lang="en-US" smtClean="0"/>
              <a:t>3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53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360BE-1BE4-45FC-8738-41E896740C65}" type="datetime1">
              <a:rPr lang="en-US" smtClean="0"/>
              <a:t>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41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722CA-DF95-47E3-AC4D-3FF22F73248D}" type="datetime1">
              <a:rPr lang="en-US" smtClean="0"/>
              <a:t>3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423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3706889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609600"/>
            <a:ext cx="6411924" cy="518160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1518"/>
            <a:ext cx="3706889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69C62-D09D-4E67-B6F1-A8E3DE4A0E96}" type="datetime1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975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late-V2-HD-vert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665" y="609600"/>
            <a:ext cx="3584166" cy="52048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923"/>
            <a:ext cx="5934949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42551" y="763702"/>
            <a:ext cx="3275751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9261"/>
            <a:ext cx="5934949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2844D-A5FC-4035-8F4C-8DC0A3689F81}" type="datetime1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473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1732449"/>
            <a:ext cx="1035376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6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51E2D569-9FBD-48F7-88A1-5146B1753319}" type="datetime1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95" y="5883275"/>
            <a:ext cx="66728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535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73EB212F-51B1-46F6-AD1A-A2AE64F7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4138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1658471" y="100853"/>
            <a:ext cx="8875059" cy="6656294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47"/>
          </a:p>
        </p:txBody>
      </p:sp>
      <p:sp>
        <p:nvSpPr>
          <p:cNvPr id="2" name="TextBox 1"/>
          <p:cNvSpPr txBox="1"/>
          <p:nvPr/>
        </p:nvSpPr>
        <p:spPr>
          <a:xfrm>
            <a:off x="1991286" y="544606"/>
            <a:ext cx="8209429" cy="699152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4659"/>
              </a:lnSpc>
              <a:tabLst>
                <a:tab pos="998497" algn="l"/>
              </a:tabLst>
            </a:pPr>
            <a:r>
              <a:rPr lang="en-US" altLang="zh-CN" sz="1747" dirty="0"/>
              <a:t>	</a:t>
            </a:r>
            <a:endParaRPr lang="en-US" altLang="zh-CN" sz="3883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algn="ctr">
              <a:lnSpc>
                <a:spcPts val="6989"/>
              </a:lnSpc>
              <a:tabLst>
                <a:tab pos="998497" algn="l"/>
              </a:tabLst>
            </a:pPr>
            <a:r>
              <a:rPr lang="en-US" altLang="zh-CN" sz="4659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CS4104 </a:t>
            </a:r>
          </a:p>
          <a:p>
            <a:pPr algn="ctr">
              <a:lnSpc>
                <a:spcPts val="6989"/>
              </a:lnSpc>
              <a:tabLst>
                <a:tab pos="998497" algn="l"/>
              </a:tabLst>
            </a:pPr>
            <a:r>
              <a:rPr lang="en-US" altLang="zh-CN" sz="4659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Applied Machine Learning</a:t>
            </a:r>
          </a:p>
          <a:p>
            <a:pPr algn="ctr">
              <a:lnSpc>
                <a:spcPts val="6989"/>
              </a:lnSpc>
              <a:tabLst>
                <a:tab pos="998497" algn="l"/>
              </a:tabLst>
            </a:pPr>
            <a:r>
              <a:rPr lang="en-US" altLang="zh-CN" sz="2330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Lecture No 13</a:t>
            </a:r>
          </a:p>
          <a:p>
            <a:pPr algn="ctr">
              <a:lnSpc>
                <a:spcPts val="6989"/>
              </a:lnSpc>
              <a:tabLst>
                <a:tab pos="998497" algn="l"/>
              </a:tabLst>
            </a:pPr>
            <a:r>
              <a:rPr lang="en-US" altLang="zh-CN" sz="3106" b="1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Simple Linear Regression I</a:t>
            </a:r>
          </a:p>
          <a:p>
            <a:pPr algn="ctr">
              <a:lnSpc>
                <a:spcPts val="6989"/>
              </a:lnSpc>
              <a:tabLst>
                <a:tab pos="998497" algn="l"/>
              </a:tabLst>
            </a:pPr>
            <a:r>
              <a:rPr lang="en-US" altLang="zh-CN" sz="2718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Spring 2025</a:t>
            </a:r>
          </a:p>
          <a:p>
            <a:pPr>
              <a:lnSpc>
                <a:spcPts val="971"/>
              </a:lnSpc>
            </a:pPr>
            <a:endParaRPr lang="en-US" altLang="zh-CN" sz="1747" dirty="0"/>
          </a:p>
          <a:p>
            <a:pPr>
              <a:lnSpc>
                <a:spcPts val="971"/>
              </a:lnSpc>
            </a:pPr>
            <a:endParaRPr lang="en-US" altLang="zh-CN" sz="1747" dirty="0"/>
          </a:p>
          <a:p>
            <a:pPr>
              <a:lnSpc>
                <a:spcPts val="971"/>
              </a:lnSpc>
            </a:pPr>
            <a:endParaRPr lang="en-US" altLang="zh-CN" sz="1747" dirty="0"/>
          </a:p>
          <a:p>
            <a:pPr>
              <a:lnSpc>
                <a:spcPts val="971"/>
              </a:lnSpc>
            </a:pPr>
            <a:endParaRPr lang="en-US" altLang="zh-CN" sz="1747" dirty="0"/>
          </a:p>
          <a:p>
            <a:pPr>
              <a:lnSpc>
                <a:spcPts val="971"/>
              </a:lnSpc>
            </a:pPr>
            <a:endParaRPr lang="en-US" altLang="zh-CN" sz="1747" dirty="0"/>
          </a:p>
          <a:p>
            <a:pPr>
              <a:lnSpc>
                <a:spcPts val="5241"/>
              </a:lnSpc>
              <a:tabLst>
                <a:tab pos="998497" algn="l"/>
              </a:tabLst>
            </a:pPr>
            <a:r>
              <a:rPr lang="en-US" altLang="zh-CN" sz="1747" dirty="0"/>
              <a:t>	</a:t>
            </a:r>
          </a:p>
          <a:p>
            <a:pPr>
              <a:lnSpc>
                <a:spcPts val="5241"/>
              </a:lnSpc>
              <a:tabLst>
                <a:tab pos="998497" algn="l"/>
              </a:tabLst>
            </a:pPr>
            <a:endParaRPr lang="en-US" altLang="zh-CN" sz="1359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9917206" y="6350374"/>
            <a:ext cx="75342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59"/>
              </a:lnSpc>
            </a:pPr>
            <a:r>
              <a:rPr lang="en-US" altLang="zh-CN" sz="1165" dirty="0">
                <a:solidFill>
                  <a:srgbClr val="898989"/>
                </a:solidFill>
                <a:latin typeface="Calibri" pitchFamily="18" charset="0"/>
                <a:cs typeface="Calibri" pitchFamily="18" charset="0"/>
              </a:rPr>
              <a:t>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52023"/>
            <a:ext cx="10353762" cy="970450"/>
          </a:xfrm>
        </p:spPr>
        <p:txBody>
          <a:bodyPr/>
          <a:lstStyle/>
          <a:p>
            <a:r>
              <a:rPr lang="en-US" dirty="0"/>
              <a:t>Least Squares Estimati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5459" y="1322473"/>
            <a:ext cx="10663707" cy="49259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3111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4791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4791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7422" y="1066802"/>
            <a:ext cx="23519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Housing Prices</a:t>
            </a:r>
          </a:p>
          <a:p>
            <a:pPr algn="ctr"/>
            <a:r>
              <a:rPr lang="en-US" sz="2800" b="1" dirty="0"/>
              <a:t>(Portland, O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228673"/>
            <a:ext cx="15754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ice</a:t>
            </a:r>
          </a:p>
          <a:p>
            <a:pPr algn="ctr"/>
            <a:r>
              <a:rPr lang="en-US" sz="2400" dirty="0"/>
              <a:t>(in 1000s of dollar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64958" y="3657602"/>
            <a:ext cx="1519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ze (feet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8800" y="4128197"/>
            <a:ext cx="40005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Supervised Learning</a:t>
            </a:r>
          </a:p>
          <a:p>
            <a:endParaRPr lang="en-US" sz="1000" dirty="0"/>
          </a:p>
          <a:p>
            <a:r>
              <a:rPr lang="en-US" sz="2400" dirty="0"/>
              <a:t>Given the “right answer” for each example in the data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4128197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Regression Problem</a:t>
            </a:r>
          </a:p>
          <a:p>
            <a:endParaRPr lang="en-US" sz="1000" dirty="0"/>
          </a:p>
          <a:p>
            <a:r>
              <a:rPr lang="en-US" sz="2400" dirty="0"/>
              <a:t>Predict real-valued output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5638800" y="4204397"/>
            <a:ext cx="0" cy="151060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2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7" grpId="0">
        <p:bldAsOne/>
      </p:bldGraphic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37582" y="3352802"/>
            <a:ext cx="5512663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tation:</a:t>
            </a:r>
          </a:p>
          <a:p>
            <a:r>
              <a:rPr lang="en-US" sz="100" dirty="0"/>
              <a:t> </a:t>
            </a:r>
            <a:endParaRPr lang="en-US" sz="2000" dirty="0"/>
          </a:p>
          <a:p>
            <a:r>
              <a:rPr lang="en-US" sz="2400" dirty="0"/>
              <a:t>   </a:t>
            </a:r>
            <a:r>
              <a:rPr lang="en-US" sz="2400" b="1" dirty="0"/>
              <a:t>m</a:t>
            </a:r>
            <a:r>
              <a:rPr lang="en-US" sz="2400" dirty="0"/>
              <a:t> = Number of training examples</a:t>
            </a:r>
          </a:p>
          <a:p>
            <a:r>
              <a:rPr lang="en-US" sz="2400" dirty="0"/>
              <a:t>   </a:t>
            </a:r>
            <a:r>
              <a:rPr lang="en-US" sz="2400" b="1" dirty="0"/>
              <a:t>x</a:t>
            </a:r>
            <a:r>
              <a:rPr lang="en-US" sz="2400" dirty="0"/>
              <a:t>’s = “input” variable / features</a:t>
            </a:r>
          </a:p>
          <a:p>
            <a:r>
              <a:rPr lang="en-US" sz="2400" dirty="0"/>
              <a:t>   </a:t>
            </a:r>
            <a:r>
              <a:rPr lang="en-US" sz="2400" b="1" dirty="0"/>
              <a:t>y</a:t>
            </a:r>
            <a:r>
              <a:rPr lang="en-US" sz="2400" dirty="0"/>
              <a:t>’s = “output” variable / “target” vari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800600" y="1066800"/>
          <a:ext cx="5334000" cy="23241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391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2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Size in</a:t>
                      </a:r>
                      <a:r>
                        <a:rPr lang="en-US" sz="2400" b="1" u="none" strike="noStrike" baseline="0" dirty="0">
                          <a:effectLst/>
                        </a:rPr>
                        <a:t> </a:t>
                      </a:r>
                      <a:r>
                        <a:rPr lang="en-US" sz="2400" b="1" u="none" strike="noStrike" dirty="0">
                          <a:effectLst/>
                        </a:rPr>
                        <a:t>feet</a:t>
                      </a:r>
                      <a:r>
                        <a:rPr lang="en-US" sz="2400" b="1" u="none" strike="noStrike" baseline="30000" dirty="0">
                          <a:effectLst/>
                        </a:rPr>
                        <a:t>2</a:t>
                      </a:r>
                      <a:r>
                        <a:rPr lang="en-US" sz="2400" b="1" u="none" strike="noStrike" dirty="0">
                          <a:effectLst/>
                        </a:rPr>
                        <a:t> (</a:t>
                      </a:r>
                      <a:r>
                        <a:rPr lang="en-US" sz="2400" b="0" u="none" strike="noStrike" dirty="0">
                          <a:effectLst/>
                        </a:rPr>
                        <a:t>x</a:t>
                      </a:r>
                      <a:r>
                        <a:rPr lang="en-US" sz="2400" b="1" u="none" strike="noStrike" dirty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Price ($) in 1000's (</a:t>
                      </a:r>
                      <a:r>
                        <a:rPr lang="en-US" sz="2400" b="0" u="none" strike="noStrike" dirty="0">
                          <a:effectLst/>
                        </a:rPr>
                        <a:t>y</a:t>
                      </a:r>
                      <a:r>
                        <a:rPr lang="en-US" sz="2400" b="1" u="none" strike="noStrike" dirty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93452" y="1066802"/>
            <a:ext cx="231986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Training set of</a:t>
            </a:r>
          </a:p>
          <a:p>
            <a:pPr algn="ctr"/>
            <a:r>
              <a:rPr lang="en-US" sz="2800" b="1" dirty="0"/>
              <a:t>housing prices</a:t>
            </a:r>
          </a:p>
          <a:p>
            <a:pPr algn="ctr"/>
            <a:endParaRPr lang="en-US" sz="28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487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6351431" y="1317486"/>
            <a:ext cx="0" cy="411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ounded Rectangle 4"/>
          <p:cNvSpPr/>
          <p:nvPr/>
        </p:nvSpPr>
        <p:spPr>
          <a:xfrm>
            <a:off x="2572288" y="1256736"/>
            <a:ext cx="2533112" cy="60960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raining Se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267488" y="2475936"/>
            <a:ext cx="3142712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Learning Algorith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457844" y="3695136"/>
            <a:ext cx="762000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3664805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ze of hou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3664805"/>
            <a:ext cx="1531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stimated price</a:t>
            </a:r>
          </a:p>
        </p:txBody>
      </p:sp>
      <p:cxnSp>
        <p:nvCxnSpPr>
          <p:cNvPr id="12" name="Straight Arrow Connector 11"/>
          <p:cNvCxnSpPr>
            <a:stCxn id="5" idx="2"/>
            <a:endCxn id="6" idx="0"/>
          </p:cNvCxnSpPr>
          <p:nvPr/>
        </p:nvCxnSpPr>
        <p:spPr>
          <a:xfrm>
            <a:off x="3838844" y="1866336"/>
            <a:ext cx="0" cy="60960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  <a:endCxn id="7" idx="0"/>
          </p:cNvCxnSpPr>
          <p:nvPr/>
        </p:nvCxnSpPr>
        <p:spPr>
          <a:xfrm>
            <a:off x="3838844" y="3062492"/>
            <a:ext cx="0" cy="632644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1"/>
          </p:cNvCxnSpPr>
          <p:nvPr/>
        </p:nvCxnSpPr>
        <p:spPr>
          <a:xfrm>
            <a:off x="2667000" y="3988414"/>
            <a:ext cx="790844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>
            <a:off x="4219844" y="3988414"/>
            <a:ext cx="733156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426736" y="1295402"/>
            <a:ext cx="3369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How do we represent </a:t>
            </a:r>
            <a:r>
              <a:rPr lang="en-US" sz="2400" b="1" i="1" dirty="0"/>
              <a:t>h</a:t>
            </a:r>
            <a:r>
              <a:rPr lang="en-US" sz="2400" b="1" dirty="0"/>
              <a:t> 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294139" y="4724400"/>
            <a:ext cx="38930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inear regression with one variable.</a:t>
            </a:r>
          </a:p>
          <a:p>
            <a:r>
              <a:rPr lang="en-US" sz="2000" dirty="0"/>
              <a:t>Univariate linear regress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3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36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76213"/>
            <a:ext cx="7772400" cy="1262062"/>
          </a:xfrm>
          <a:noFill/>
          <a:ln/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Simple Linear Regression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228850" y="16113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228850" y="20685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2228850" y="25257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228850" y="29829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l Assumptions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2228850" y="3440113"/>
            <a:ext cx="5549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ing for Signific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22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26" grpId="0" autoUpdateAnimBg="0"/>
      <p:bldP spid="5127" grpId="0" autoUpdateAnimBg="0"/>
      <p:bldP spid="51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69670" name="Text Box 6"/>
          <p:cNvSpPr txBox="1">
            <a:spLocks noChangeArrowheads="1"/>
          </p:cNvSpPr>
          <p:nvPr/>
        </p:nvSpPr>
        <p:spPr bwMode="auto">
          <a:xfrm>
            <a:off x="2193926" y="1976439"/>
            <a:ext cx="719299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analysi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velop a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quation showing how the variables are related.</a:t>
            </a:r>
          </a:p>
        </p:txBody>
      </p:sp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2193925" y="1119189"/>
            <a:ext cx="664797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agerial decisions often are based on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lationship between two or more variables.</a:t>
            </a:r>
          </a:p>
        </p:txBody>
      </p:sp>
      <p:sp>
        <p:nvSpPr>
          <p:cNvPr id="369674" name="Text Box 10"/>
          <p:cNvSpPr txBox="1">
            <a:spLocks noChangeArrowheads="1"/>
          </p:cNvSpPr>
          <p:nvPr/>
        </p:nvSpPr>
        <p:spPr bwMode="auto">
          <a:xfrm>
            <a:off x="2203450" y="3757614"/>
            <a:ext cx="760657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s being used to predict the value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pendent variable are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are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9675" name="Text Box 11"/>
          <p:cNvSpPr txBox="1">
            <a:spLocks noChangeArrowheads="1"/>
          </p:cNvSpPr>
          <p:nvPr/>
        </p:nvSpPr>
        <p:spPr bwMode="auto">
          <a:xfrm>
            <a:off x="2203451" y="2900364"/>
            <a:ext cx="777488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 being predicted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s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86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autoUpdateAnimBg="0"/>
      <p:bldP spid="369671" grpId="0" autoUpdateAnimBg="0"/>
      <p:bldP spid="369674" grpId="0" autoUpdateAnimBg="0"/>
      <p:bldP spid="3696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2193925" y="1976439"/>
            <a:ext cx="680987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The relationship between the two variables i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   approximated by a straight line.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2193926" y="1119189"/>
            <a:ext cx="7542449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imple linear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involves one 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   variable and one dependent variable.</a:t>
            </a:r>
          </a:p>
        </p:txBody>
      </p:sp>
      <p:sp>
        <p:nvSpPr>
          <p:cNvPr id="370696" name="Text Box 8"/>
          <p:cNvSpPr txBox="1">
            <a:spLocks noChangeArrowheads="1"/>
          </p:cNvSpPr>
          <p:nvPr/>
        </p:nvSpPr>
        <p:spPr bwMode="auto">
          <a:xfrm>
            <a:off x="2203450" y="2836864"/>
            <a:ext cx="766107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Regression analysis involving two or more 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     independent variables is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multiple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39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autoUpdateAnimBg="0"/>
      <p:bldP spid="370692" grpId="0" autoUpdateAnimBg="0"/>
      <p:bldP spid="37069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5010150" y="2590800"/>
            <a:ext cx="23050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84150"/>
            <a:ext cx="7772400" cy="5286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Simple Linear Regression Model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184776" y="2740025"/>
            <a:ext cx="163057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613025" y="3348039"/>
            <a:ext cx="7035900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meters of the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random variable called the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rror term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u="sng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193926" y="1976438"/>
            <a:ext cx="5756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193925" y="1119189"/>
            <a:ext cx="779572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tion that describes how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lated to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error term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63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1" grpId="0" autoUpdateAnimBg="0"/>
      <p:bldP spid="6152" grpId="0" autoUpdateAnimBg="0"/>
      <p:bldP spid="6153" grpId="0" autoUpdateAnimBg="0"/>
      <p:bldP spid="615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4781550" y="1695450"/>
            <a:ext cx="2628900" cy="7429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2208213" y="10985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2193926" y="3862388"/>
            <a:ext cx="7673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the expected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 give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2193925" y="3421063"/>
            <a:ext cx="5843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2193926" y="2982913"/>
            <a:ext cx="655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2193925" y="2547938"/>
            <a:ext cx="77597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Graph of the regression equation is a straight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5070476" y="1820863"/>
            <a:ext cx="20875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76141" name="AutoShape 13"/>
          <p:cNvSpPr>
            <a:spLocks noChangeArrowheads="1"/>
          </p:cNvSpPr>
          <p:nvPr/>
        </p:nvSpPr>
        <p:spPr bwMode="auto">
          <a:xfrm rot="5400000">
            <a:off x="4429126" y="199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31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  <p:bldP spid="176134" grpId="0" autoUpdateAnimBg="0"/>
      <p:bldP spid="176136" grpId="0" autoUpdateAnimBg="0"/>
      <p:bldP spid="176138" grpId="0" autoUpdateAnimBg="0"/>
      <p:bldP spid="176139" grpId="0" autoUpdateAnimBg="0"/>
      <p:bldP spid="176140" grpId="0" autoUpdateAnimBg="0"/>
      <p:bldP spid="1761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9689"/>
            <a:ext cx="7772400" cy="814387"/>
          </a:xfrm>
        </p:spPr>
        <p:txBody>
          <a:bodyPr>
            <a:normAutofit fontScale="90000"/>
          </a:bodyPr>
          <a:lstStyle/>
          <a:p>
            <a:r>
              <a:rPr lang="en-US"/>
              <a:t>Simple Linear Regression Equation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2208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i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8" name="Rectangle 1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514850" y="1824038"/>
            <a:ext cx="725488" cy="3605212"/>
            <a:chOff x="2990850" y="1824038"/>
            <a:chExt cx="725488" cy="3605212"/>
          </a:xfrm>
        </p:grpSpPr>
        <p:sp>
          <p:nvSpPr>
            <p:cNvPr id="178180" name="Line 4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1" name="Text Box 5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57751" y="5138738"/>
            <a:ext cx="3806825" cy="457200"/>
            <a:chOff x="3333750" y="5138738"/>
            <a:chExt cx="3806825" cy="457200"/>
          </a:xfrm>
        </p:grpSpPr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3" name="Text Box 7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4857750" y="2800350"/>
            <a:ext cx="3295650" cy="13335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6732588" y="3630614"/>
            <a:ext cx="156485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positive</a:t>
            </a: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5067300" y="26670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3379788" y="35004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9" name="AutoShape 13"/>
          <p:cNvSpPr>
            <a:spLocks noChangeArrowheads="1"/>
          </p:cNvSpPr>
          <p:nvPr/>
        </p:nvSpPr>
        <p:spPr bwMode="auto">
          <a:xfrm rot="5400000">
            <a:off x="2943226" y="3632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88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75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4" grpId="0" animBg="1"/>
      <p:bldP spid="178185" grpId="0" autoUpdateAnimBg="0"/>
      <p:bldP spid="178186" grpId="0" autoUpdateAnimBg="0"/>
      <p:bldP spid="178187" grpId="0" autoUpdateAnimBg="0"/>
      <p:bldP spid="17818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8338" y="1732449"/>
            <a:ext cx="10559219" cy="4058751"/>
          </a:xfrm>
        </p:spPr>
        <p:txBody>
          <a:bodyPr>
            <a:normAutofit/>
          </a:bodyPr>
          <a:lstStyle/>
          <a:p>
            <a:r>
              <a:rPr lang="en-US" sz="2400" dirty="0"/>
              <a:t>Regression analysis is a statistical tool for investigating the relationship between a dependent variable and one or more independent variable. </a:t>
            </a:r>
          </a:p>
          <a:p>
            <a:r>
              <a:rPr lang="en-US" sz="2400" dirty="0"/>
              <a:t>Regression analysis is widely used for prediction and forecast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2041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2209800" y="396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2208213" y="1098550"/>
            <a:ext cx="49911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ga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514851" y="1824038"/>
            <a:ext cx="4149725" cy="3771900"/>
            <a:chOff x="2990850" y="1824038"/>
            <a:chExt cx="4149725" cy="3771900"/>
          </a:xfrm>
        </p:grpSpPr>
        <p:sp>
          <p:nvSpPr>
            <p:cNvPr id="182277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78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2279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80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857750" y="3219450"/>
            <a:ext cx="3276600" cy="8763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5338763" y="3954464"/>
            <a:ext cx="164500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negative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5372100" y="29337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3379788" y="25860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86" name="AutoShape 14"/>
          <p:cNvSpPr>
            <a:spLocks noChangeArrowheads="1"/>
          </p:cNvSpPr>
          <p:nvPr/>
        </p:nvSpPr>
        <p:spPr bwMode="auto">
          <a:xfrm rot="5400000">
            <a:off x="2943226" y="3632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7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/>
      <p:bldP spid="182281" grpId="0" animBg="1"/>
      <p:bldP spid="182282" grpId="0" autoUpdateAnimBg="0"/>
      <p:bldP spid="182283" grpId="0" autoUpdateAnimBg="0"/>
      <p:bldP spid="182284" grpId="0" autoUpdateAnimBg="0"/>
      <p:bldP spid="18228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2209800" y="396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2208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3219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514851" y="1824038"/>
            <a:ext cx="4149725" cy="3771900"/>
            <a:chOff x="2990850" y="1824038"/>
            <a:chExt cx="4149725" cy="3771900"/>
          </a:xfrm>
        </p:grpSpPr>
        <p:sp>
          <p:nvSpPr>
            <p:cNvPr id="183301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2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3303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3305" name="Line 9"/>
          <p:cNvSpPr>
            <a:spLocks noChangeShapeType="1"/>
          </p:cNvSpPr>
          <p:nvPr/>
        </p:nvSpPr>
        <p:spPr bwMode="auto">
          <a:xfrm flipV="1">
            <a:off x="4876800" y="3543300"/>
            <a:ext cx="3276600" cy="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5937250" y="3725864"/>
            <a:ext cx="1284326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0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5384800" y="30353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3379788" y="2928939"/>
            <a:ext cx="145584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310" name="AutoShape 14"/>
          <p:cNvSpPr>
            <a:spLocks noChangeArrowheads="1"/>
          </p:cNvSpPr>
          <p:nvPr/>
        </p:nvSpPr>
        <p:spPr bwMode="auto">
          <a:xfrm rot="5400000">
            <a:off x="2943226" y="3632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4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/>
      <p:bldP spid="183305" grpId="0" animBg="1"/>
      <p:bldP spid="183306" grpId="0" autoUpdateAnimBg="0"/>
      <p:bldP spid="183307" grpId="0" autoUpdateAnimBg="0"/>
      <p:bldP spid="183308" grpId="0" autoUpdateAnimBg="0"/>
      <p:bldP spid="1833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4991100" y="1847850"/>
            <a:ext cx="21526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2209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2208213" y="1098550"/>
            <a:ext cx="7772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5259389" y="1974850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190440" progId="Equation.DSMT4">
                  <p:embed/>
                </p:oleObj>
              </mc:Choice>
              <mc:Fallback>
                <p:oleObj name="Equation" r:id="rId3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9" y="1974850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2193925" y="4167188"/>
            <a:ext cx="7480300" cy="512762"/>
            <a:chOff x="422" y="2625"/>
            <a:chExt cx="4712" cy="323"/>
          </a:xfrm>
        </p:grpSpPr>
        <p:sp>
          <p:nvSpPr>
            <p:cNvPr id="177165" name="Text Box 13"/>
            <p:cNvSpPr txBox="1">
              <a:spLocks noChangeArrowheads="1"/>
            </p:cNvSpPr>
            <p:nvPr/>
          </p:nvSpPr>
          <p:spPr bwMode="auto">
            <a:xfrm>
              <a:off x="422" y="2625"/>
              <a:ext cx="47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 algn="l">
                <a:spcBef>
                  <a:spcPct val="20000"/>
                </a:spcBef>
                <a:buClr>
                  <a:srgbClr val="66FFFF"/>
                </a:buClr>
                <a:buSzPct val="125000"/>
                <a:buFontTx/>
                <a:buChar char="•"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s the estimated value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or a giv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7160" name="Object 8"/>
            <p:cNvGraphicFramePr>
              <a:graphicFrameLocks noChangeAspect="1"/>
            </p:cNvGraphicFramePr>
            <p:nvPr/>
          </p:nvGraphicFramePr>
          <p:xfrm>
            <a:off x="977" y="2636"/>
            <a:ext cx="1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90440" progId="Equation.DSMT4">
                    <p:embed/>
                  </p:oleObj>
                </mc:Choice>
                <mc:Fallback>
                  <p:oleObj name="Equation" r:id="rId5" imgW="114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636"/>
                          <a:ext cx="188" cy="312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2193926" y="3729038"/>
            <a:ext cx="4348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2193925" y="3290888"/>
            <a:ext cx="5060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2193926" y="2852738"/>
            <a:ext cx="75993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graph is called the estimated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7" name="AutoShape 15"/>
          <p:cNvSpPr>
            <a:spLocks noChangeArrowheads="1"/>
          </p:cNvSpPr>
          <p:nvPr/>
        </p:nvSpPr>
        <p:spPr bwMode="auto">
          <a:xfrm rot="5400000">
            <a:off x="4695826" y="2127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5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 animBg="1"/>
      <p:bldP spid="177162" grpId="0" autoUpdateAnimBg="0"/>
      <p:bldP spid="177163" grpId="0" autoUpdateAnimBg="0"/>
      <p:bldP spid="177164" grpId="0" autoUpdateAnimBg="0"/>
      <p:bldP spid="17716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9689"/>
            <a:ext cx="7772400" cy="814387"/>
          </a:xfrm>
        </p:spPr>
        <p:txBody>
          <a:bodyPr/>
          <a:lstStyle/>
          <a:p>
            <a:r>
              <a:rPr lang="en-US"/>
              <a:t>Estimation Process</a:t>
            </a:r>
          </a:p>
        </p:txBody>
      </p:sp>
      <p:sp>
        <p:nvSpPr>
          <p:cNvPr id="174083" name="Oval 3"/>
          <p:cNvSpPr>
            <a:spLocks noChangeArrowheads="1"/>
          </p:cNvSpPr>
          <p:nvPr/>
        </p:nvSpPr>
        <p:spPr bwMode="auto">
          <a:xfrm>
            <a:off x="2286000" y="990600"/>
            <a:ext cx="3543300" cy="2324100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Equation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known Parameters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6381750" y="952500"/>
            <a:ext cx="3486150" cy="2400300"/>
            <a:chOff x="3060" y="600"/>
            <a:chExt cx="2196" cy="1512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4084" name="Oval 4"/>
            <p:cNvSpPr>
              <a:spLocks noChangeArrowheads="1"/>
            </p:cNvSpPr>
            <p:nvPr/>
          </p:nvSpPr>
          <p:spPr bwMode="auto">
            <a:xfrm>
              <a:off x="3060" y="600"/>
              <a:ext cx="2196" cy="1512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Data:</a:t>
              </a: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        y</a:t>
              </a:r>
            </a:p>
            <a:p>
              <a:pPr>
                <a:lnSpc>
                  <a:spcPct val="90000"/>
                </a:lnSpc>
              </a:pPr>
              <a:endParaRPr lang="en-US" sz="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y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       .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       .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74085" name="Line 5"/>
            <p:cNvSpPr>
              <a:spLocks noChangeShapeType="1"/>
            </p:cNvSpPr>
            <p:nvPr/>
          </p:nvSpPr>
          <p:spPr bwMode="auto">
            <a:xfrm>
              <a:off x="3828" y="1188"/>
              <a:ext cx="684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2286000" y="3829050"/>
            <a:ext cx="3543300" cy="2324100"/>
          </a:xfrm>
          <a:prstGeom prst="ellipse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 estimates of</a:t>
            </a:r>
          </a:p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cxnSp>
        <p:nvCxnSpPr>
          <p:cNvPr id="174090" name="AutoShape 10"/>
          <p:cNvCxnSpPr>
            <a:cxnSpLocks noChangeShapeType="1"/>
            <a:stCxn id="174083" idx="6"/>
            <a:endCxn id="174084" idx="2"/>
          </p:cNvCxnSpPr>
          <p:nvPr/>
        </p:nvCxnSpPr>
        <p:spPr bwMode="auto">
          <a:xfrm>
            <a:off x="5829300" y="215265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1" name="AutoShape 11"/>
          <p:cNvCxnSpPr>
            <a:cxnSpLocks noChangeShapeType="1"/>
            <a:stCxn id="174086" idx="2"/>
            <a:endCxn id="174087" idx="6"/>
          </p:cNvCxnSpPr>
          <p:nvPr/>
        </p:nvCxnSpPr>
        <p:spPr bwMode="auto">
          <a:xfrm flipH="1">
            <a:off x="5829300" y="499110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2" name="AutoShape 12"/>
          <p:cNvCxnSpPr>
            <a:cxnSpLocks noChangeShapeType="1"/>
            <a:stCxn id="174084" idx="4"/>
            <a:endCxn id="174086" idx="0"/>
          </p:cNvCxnSpPr>
          <p:nvPr/>
        </p:nvCxnSpPr>
        <p:spPr bwMode="auto">
          <a:xfrm>
            <a:off x="8124825" y="3352800"/>
            <a:ext cx="0" cy="4762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3" name="AutoShape 13"/>
          <p:cNvCxnSpPr>
            <a:cxnSpLocks noChangeShapeType="1"/>
            <a:stCxn id="174087" idx="0"/>
            <a:endCxn id="174083" idx="4"/>
          </p:cNvCxnSpPr>
          <p:nvPr/>
        </p:nvCxnSpPr>
        <p:spPr bwMode="auto">
          <a:xfrm flipV="1">
            <a:off x="4057650" y="3314700"/>
            <a:ext cx="0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sp>
        <p:nvSpPr>
          <p:cNvPr id="174096" name="AutoShape 16"/>
          <p:cNvSpPr>
            <a:spLocks noChangeArrowheads="1"/>
          </p:cNvSpPr>
          <p:nvPr/>
        </p:nvSpPr>
        <p:spPr bwMode="auto">
          <a:xfrm rot="5400000">
            <a:off x="2009776" y="2070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7" name="AutoShape 17"/>
          <p:cNvSpPr>
            <a:spLocks noChangeArrowheads="1"/>
          </p:cNvSpPr>
          <p:nvPr/>
        </p:nvSpPr>
        <p:spPr bwMode="auto">
          <a:xfrm rot="16200000" flipH="1">
            <a:off x="9877426" y="2070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8" name="AutoShape 18"/>
          <p:cNvSpPr>
            <a:spLocks noChangeArrowheads="1"/>
          </p:cNvSpPr>
          <p:nvPr/>
        </p:nvSpPr>
        <p:spPr bwMode="auto">
          <a:xfrm rot="16200000" flipH="1">
            <a:off x="9896476" y="4927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9" name="AutoShape 19"/>
          <p:cNvSpPr>
            <a:spLocks noChangeArrowheads="1"/>
          </p:cNvSpPr>
          <p:nvPr/>
        </p:nvSpPr>
        <p:spPr bwMode="auto">
          <a:xfrm rot="5400000">
            <a:off x="2009776" y="4946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381750" y="3829050"/>
            <a:ext cx="3486150" cy="2324100"/>
            <a:chOff x="4857750" y="3829050"/>
            <a:chExt cx="3486150" cy="2324100"/>
          </a:xfrm>
        </p:grpSpPr>
        <p:sp>
          <p:nvSpPr>
            <p:cNvPr id="174086" name="Oval 6"/>
            <p:cNvSpPr>
              <a:spLocks noChangeArrowheads="1"/>
            </p:cNvSpPr>
            <p:nvPr/>
          </p:nvSpPr>
          <p:spPr bwMode="auto">
            <a:xfrm>
              <a:off x="4857750" y="3829050"/>
              <a:ext cx="3486150" cy="2324100"/>
            </a:xfrm>
            <a:prstGeom prst="ellipse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gression Equation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Statistics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,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4088" name="Object 8"/>
            <p:cNvGraphicFramePr>
              <a:graphicFrameLocks noChangeAspect="1"/>
            </p:cNvGraphicFramePr>
            <p:nvPr/>
          </p:nvGraphicFramePr>
          <p:xfrm>
            <a:off x="5867400" y="4775200"/>
            <a:ext cx="1554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47640" imgH="190440" progId="Equation.DSMT4">
                    <p:embed/>
                  </p:oleObj>
                </mc:Choice>
                <mc:Fallback>
                  <p:oleObj name="Equation" r:id="rId3" imgW="647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775200"/>
                          <a:ext cx="1554163" cy="4572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16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25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nimBg="1" autoUpdateAnimBg="0"/>
      <p:bldP spid="174087" grpId="0" animBg="1" autoUpdateAnimBg="0"/>
      <p:bldP spid="174096" grpId="0" animBg="1"/>
      <p:bldP spid="174097" grpId="0" animBg="1"/>
      <p:bldP spid="174098" grpId="0" animBg="1"/>
      <p:bldP spid="1740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845050" y="1651000"/>
            <a:ext cx="2609850" cy="8001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84150"/>
            <a:ext cx="7772400" cy="5286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Least Squares Metho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08213" y="1096964"/>
            <a:ext cx="7772400" cy="5667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Least Squares Criterion</a:t>
            </a:r>
            <a:endParaRPr lang="en-US"/>
          </a:p>
        </p:txBody>
      </p:sp>
      <p:graphicFrame>
        <p:nvGraphicFramePr>
          <p:cNvPr id="717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92701" y="1816101"/>
          <a:ext cx="2968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7920" imgH="820440" progId="Equation.DSMT4">
                  <p:embed/>
                </p:oleObj>
              </mc:Choice>
              <mc:Fallback>
                <p:oleObj name="Equation" r:id="rId3" imgW="2977920" imgH="82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1" y="1816101"/>
                        <a:ext cx="29686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555875" y="2490789"/>
            <a:ext cx="7300396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of the dependent variab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observation</a:t>
            </a: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4562476" y="199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9" name="Group 11"/>
          <p:cNvGrpSpPr>
            <a:grpSpLocks/>
          </p:cNvGrpSpPr>
          <p:nvPr/>
        </p:nvGrpSpPr>
        <p:grpSpPr bwMode="auto">
          <a:xfrm>
            <a:off x="3451226" y="3740151"/>
            <a:ext cx="6462713" cy="989013"/>
            <a:chOff x="1178" y="2944"/>
            <a:chExt cx="4071" cy="623"/>
          </a:xfrm>
        </p:grpSpPr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1201" y="2944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^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178" y="2997"/>
              <a:ext cx="4071" cy="5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 of the dependent variable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for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 observation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98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utoUpdateAnimBg="0"/>
      <p:bldP spid="71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4202113" y="1684338"/>
            <a:ext cx="3808412" cy="13589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Rectangle 8"/>
          <p:cNvSpPr>
            <a:spLocks noGrp="1" noChangeArrowheads="1"/>
          </p:cNvSpPr>
          <p:nvPr>
            <p:ph type="title"/>
          </p:nvPr>
        </p:nvSpPr>
        <p:spPr>
          <a:xfrm>
            <a:off x="2209800" y="158750"/>
            <a:ext cx="7772400" cy="5794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Least Squares Method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xfrm>
            <a:off x="2208213" y="1096963"/>
            <a:ext cx="7772400" cy="5334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lope for the Estimated Regression Equation</a:t>
            </a:r>
            <a:endParaRPr lang="en-US"/>
          </a:p>
        </p:txBody>
      </p:sp>
      <p:graphicFrame>
        <p:nvGraphicFramePr>
          <p:cNvPr id="81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52938" y="1862139"/>
          <a:ext cx="3294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1041120" progId="Equation.DSMT4">
                  <p:embed/>
                </p:oleObj>
              </mc:Choice>
              <mc:Fallback>
                <p:oleObj name="Equation" r:id="rId3" imgW="3301920" imgH="1041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1862139"/>
                        <a:ext cx="32940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AutoShape 11"/>
          <p:cNvSpPr>
            <a:spLocks noChangeArrowheads="1"/>
          </p:cNvSpPr>
          <p:nvPr/>
        </p:nvSpPr>
        <p:spPr bwMode="auto">
          <a:xfrm rot="5400000">
            <a:off x="3800476" y="2298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555875" y="3209926"/>
            <a:ext cx="6654386" cy="11633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in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observation</a:t>
            </a:r>
          </a:p>
        </p:txBody>
      </p:sp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3546475" y="5214938"/>
            <a:ext cx="5392738" cy="709612"/>
            <a:chOff x="1370" y="3486"/>
            <a:chExt cx="3397" cy="447"/>
          </a:xfrm>
        </p:grpSpPr>
        <p:sp>
          <p:nvSpPr>
            <p:cNvPr id="8207" name="Rectangle 15"/>
            <p:cNvSpPr>
              <a:spLocks noChangeArrowheads="1"/>
            </p:cNvSpPr>
            <p:nvPr/>
          </p:nvSpPr>
          <p:spPr bwMode="auto">
            <a:xfrm>
              <a:off x="1370" y="3486"/>
              <a:ext cx="212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1370" y="3645"/>
              <a:ext cx="339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dependent variable</a:t>
              </a:r>
            </a:p>
          </p:txBody>
        </p:sp>
      </p:grp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3527425" y="4778376"/>
            <a:ext cx="5659438" cy="708025"/>
            <a:chOff x="1178" y="3427"/>
            <a:chExt cx="3565" cy="446"/>
          </a:xfrm>
        </p:grpSpPr>
        <p:sp>
          <p:nvSpPr>
            <p:cNvPr id="8210" name="Rectangle 18"/>
            <p:cNvSpPr>
              <a:spLocks noChangeArrowheads="1"/>
            </p:cNvSpPr>
            <p:nvPr/>
          </p:nvSpPr>
          <p:spPr bwMode="auto">
            <a:xfrm>
              <a:off x="1184" y="3427"/>
              <a:ext cx="212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1178" y="3585"/>
              <a:ext cx="356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independent variable</a:t>
              </a:r>
            </a:p>
          </p:txBody>
        </p:sp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470275" y="4362450"/>
            <a:ext cx="5461752" cy="757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observ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2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8203" grpId="0" animBg="1"/>
      <p:bldP spid="8204" grpId="0" autoUpdateAnimBg="0"/>
      <p:bldP spid="821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2208213" y="1122363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5029201" y="1660526"/>
            <a:ext cx="2111375" cy="8858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209800" y="15875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5259389" y="1846263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190440" progId="Equation.DSMT4">
                  <p:embed/>
                </p:oleObj>
              </mc:Choice>
              <mc:Fallback>
                <p:oleObj name="Equation" r:id="rId3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9" y="1846263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AutoShape 13"/>
          <p:cNvSpPr>
            <a:spLocks noChangeArrowheads="1"/>
          </p:cNvSpPr>
          <p:nvPr/>
        </p:nvSpPr>
        <p:spPr bwMode="auto">
          <a:xfrm rot="5400000">
            <a:off x="4733926" y="20177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09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/>
      <p:bldP spid="18740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2551113" y="1557339"/>
            <a:ext cx="7772400" cy="2319337"/>
          </a:xfrm>
          <a:noFill/>
          <a:ln/>
        </p:spPr>
        <p:txBody>
          <a:bodyPr>
            <a:normAutofit/>
          </a:bodyPr>
          <a:lstStyle/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	Reed Auto periodically has a special week-long sale.  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As part of the advertising campaign Reed runs one or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more television commercials during the weekend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preceding the sale.  Data from a sample of 5 previous</a:t>
            </a:r>
          </a:p>
          <a:p>
            <a:pPr>
              <a:buNone/>
              <a:tabLst>
                <a:tab pos="2114550" algn="ctr"/>
                <a:tab pos="5200650" algn="ctr"/>
              </a:tabLst>
            </a:pPr>
            <a:r>
              <a:rPr lang="en-US"/>
              <a:t>sales are shown on the next slide.</a:t>
            </a:r>
          </a:p>
        </p:txBody>
      </p:sp>
      <p:sp>
        <p:nvSpPr>
          <p:cNvPr id="9436" name="Rectangle 220"/>
          <p:cNvSpPr>
            <a:spLocks noChangeArrowheads="1"/>
          </p:cNvSpPr>
          <p:nvPr/>
        </p:nvSpPr>
        <p:spPr bwMode="auto">
          <a:xfrm>
            <a:off x="2209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9437" name="Rectangle 221"/>
          <p:cNvSpPr>
            <a:spLocks noChangeArrowheads="1"/>
          </p:cNvSpPr>
          <p:nvPr/>
        </p:nvSpPr>
        <p:spPr bwMode="auto">
          <a:xfrm>
            <a:off x="2208213" y="1100139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38" name="AutoShape 222"/>
          <p:cNvSpPr>
            <a:spLocks noChangeArrowheads="1"/>
          </p:cNvSpPr>
          <p:nvPr/>
        </p:nvSpPr>
        <p:spPr bwMode="auto">
          <a:xfrm rot="5400000">
            <a:off x="2276476" y="1689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05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 autoUpdateAnimBg="0"/>
      <p:bldP spid="94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053682" y="1685926"/>
            <a:ext cx="3963988" cy="39211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2209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208213" y="1100139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6705" name="Text Box 337"/>
          <p:cNvSpPr txBox="1">
            <a:spLocks noChangeArrowheads="1"/>
          </p:cNvSpPr>
          <p:nvPr/>
        </p:nvSpPr>
        <p:spPr bwMode="auto">
          <a:xfrm>
            <a:off x="4203701" y="1804989"/>
            <a:ext cx="174278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V Ads (</a:t>
            </a:r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6" name="Text Box 338"/>
          <p:cNvSpPr txBox="1">
            <a:spLocks noChangeArrowheads="1"/>
          </p:cNvSpPr>
          <p:nvPr/>
        </p:nvSpPr>
        <p:spPr bwMode="auto">
          <a:xfrm>
            <a:off x="6035676" y="1804989"/>
            <a:ext cx="192873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s Sold 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7" name="Text Box 339"/>
          <p:cNvSpPr txBox="1">
            <a:spLocks noChangeArrowheads="1"/>
          </p:cNvSpPr>
          <p:nvPr/>
        </p:nvSpPr>
        <p:spPr bwMode="auto">
          <a:xfrm>
            <a:off x="5027613" y="2624138"/>
            <a:ext cx="338554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86708" name="Text Box 340"/>
          <p:cNvSpPr txBox="1">
            <a:spLocks noChangeArrowheads="1"/>
          </p:cNvSpPr>
          <p:nvPr/>
        </p:nvSpPr>
        <p:spPr bwMode="auto">
          <a:xfrm>
            <a:off x="6837364" y="2624138"/>
            <a:ext cx="492443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87298" name="Text Box 930"/>
          <p:cNvSpPr txBox="1">
            <a:spLocks noChangeArrowheads="1"/>
          </p:cNvSpPr>
          <p:nvPr/>
        </p:nvSpPr>
        <p:spPr bwMode="auto">
          <a:xfrm>
            <a:off x="4219576" y="4579938"/>
            <a:ext cx="1158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</a:t>
            </a:r>
          </a:p>
        </p:txBody>
      </p:sp>
      <p:sp>
        <p:nvSpPr>
          <p:cNvPr id="187299" name="Line 931"/>
          <p:cNvSpPr>
            <a:spLocks noChangeShapeType="1"/>
          </p:cNvSpPr>
          <p:nvPr/>
        </p:nvSpPr>
        <p:spPr bwMode="auto">
          <a:xfrm flipV="1">
            <a:off x="4886325" y="4559300"/>
            <a:ext cx="522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7300" name="Text Box 932"/>
          <p:cNvSpPr txBox="1">
            <a:spLocks noChangeArrowheads="1"/>
          </p:cNvSpPr>
          <p:nvPr/>
        </p:nvSpPr>
        <p:spPr bwMode="auto">
          <a:xfrm>
            <a:off x="5995989" y="4589463"/>
            <a:ext cx="1311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</a:t>
            </a:r>
          </a:p>
        </p:txBody>
      </p:sp>
      <p:sp>
        <p:nvSpPr>
          <p:cNvPr id="187301" name="Line 933"/>
          <p:cNvSpPr>
            <a:spLocks noChangeShapeType="1"/>
          </p:cNvSpPr>
          <p:nvPr/>
        </p:nvSpPr>
        <p:spPr bwMode="auto">
          <a:xfrm flipV="1">
            <a:off x="6738938" y="4554538"/>
            <a:ext cx="550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87302" name="Object 934"/>
          <p:cNvGraphicFramePr>
            <a:graphicFrameLocks noChangeAspect="1"/>
          </p:cNvGraphicFramePr>
          <p:nvPr/>
        </p:nvGraphicFramePr>
        <p:xfrm>
          <a:off x="4552950" y="5043488"/>
          <a:ext cx="812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152280" progId="Equation.DSMT4">
                  <p:embed/>
                </p:oleObj>
              </mc:Choice>
              <mc:Fallback>
                <p:oleObj name="Equation" r:id="rId3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5043488"/>
                        <a:ext cx="812800" cy="374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03" name="Object 935"/>
          <p:cNvGraphicFramePr>
            <a:graphicFrameLocks noChangeAspect="1"/>
          </p:cNvGraphicFramePr>
          <p:nvPr/>
        </p:nvGraphicFramePr>
        <p:xfrm>
          <a:off x="6310314" y="5049838"/>
          <a:ext cx="974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5049838"/>
                        <a:ext cx="974725" cy="4381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45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300"/>
                                        <p:tgtEl>
                                          <p:spTgt spid="18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300"/>
                                        <p:tgtEl>
                                          <p:spTgt spid="18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8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/>
      <p:bldP spid="186705" grpId="0" autoUpdateAnimBg="0"/>
      <p:bldP spid="186706" grpId="0" autoUpdateAnimBg="0"/>
      <p:bldP spid="186707" grpId="0" autoUpdateAnimBg="0"/>
      <p:bldP spid="186708" grpId="0" autoUpdateAnimBg="0"/>
      <p:bldP spid="187298" grpId="0" autoUpdateAnimBg="0"/>
      <p:bldP spid="187299" grpId="0" animBg="1"/>
      <p:bldP spid="187300" grpId="0" autoUpdateAnimBg="0"/>
      <p:bldP spid="18730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>
          <a:xfrm>
            <a:off x="2209800" y="141514"/>
            <a:ext cx="7772400" cy="6429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Estimated Regression Equation</a:t>
            </a:r>
          </a:p>
        </p:txBody>
      </p:sp>
      <p:graphicFrame>
        <p:nvGraphicFramePr>
          <p:cNvPr id="10578" name="Object 338"/>
          <p:cNvGraphicFramePr>
            <a:graphicFrameLocks noChangeAspect="1"/>
          </p:cNvGraphicFramePr>
          <p:nvPr/>
        </p:nvGraphicFramePr>
        <p:xfrm>
          <a:off x="5359401" y="4343400"/>
          <a:ext cx="15208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343400"/>
                        <a:ext cx="1520825" cy="3825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4" name="Object 34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11613" y="1614489"/>
          <a:ext cx="4197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22760" imgH="1041120" progId="Equation.DSMT4">
                  <p:embed/>
                </p:oleObj>
              </mc:Choice>
              <mc:Fallback>
                <p:oleObj name="Equation" r:id="rId5" imgW="4622760" imgH="1041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614489"/>
                        <a:ext cx="4197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5" name="Object 345"/>
          <p:cNvGraphicFramePr>
            <a:graphicFrameLocks noChangeAspect="1"/>
          </p:cNvGraphicFramePr>
          <p:nvPr/>
        </p:nvGraphicFramePr>
        <p:xfrm>
          <a:off x="4232275" y="3165476"/>
          <a:ext cx="3767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190440" progId="Equation.DSMT4">
                  <p:embed/>
                </p:oleObj>
              </mc:Choice>
              <mc:Fallback>
                <p:oleObj name="Equation" r:id="rId7" imgW="1511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165476"/>
                        <a:ext cx="3767138" cy="4556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6" name="Rectangle 346"/>
          <p:cNvSpPr>
            <a:spLocks noChangeArrowheads="1"/>
          </p:cNvSpPr>
          <p:nvPr/>
        </p:nvSpPr>
        <p:spPr bwMode="auto">
          <a:xfrm>
            <a:off x="2208213" y="1103314"/>
            <a:ext cx="71818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7" name="Rectangle 347"/>
          <p:cNvSpPr>
            <a:spLocks noChangeArrowheads="1"/>
          </p:cNvSpPr>
          <p:nvPr/>
        </p:nvSpPr>
        <p:spPr bwMode="auto">
          <a:xfrm>
            <a:off x="2208213" y="2646364"/>
            <a:ext cx="727710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8" name="Rectangle 348"/>
          <p:cNvSpPr>
            <a:spLocks noChangeArrowheads="1"/>
          </p:cNvSpPr>
          <p:nvPr/>
        </p:nvSpPr>
        <p:spPr bwMode="auto">
          <a:xfrm>
            <a:off x="2208213" y="3751264"/>
            <a:ext cx="6648450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7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6" grpId="0" autoUpdateAnimBg="0"/>
      <p:bldP spid="10587" grpId="0" autoUpdateAnimBg="0"/>
      <p:bldP spid="1058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0354"/>
            <a:ext cx="10353762" cy="970450"/>
          </a:xfrm>
        </p:spPr>
        <p:txBody>
          <a:bodyPr/>
          <a:lstStyle/>
          <a:p>
            <a:r>
              <a:rPr lang="en-US" dirty="0"/>
              <a:t>Sample Data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5" y="1275009"/>
            <a:ext cx="10149157" cy="497339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3777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4210050" y="1695450"/>
            <a:ext cx="3829050" cy="6858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652838" y="2627314"/>
            <a:ext cx="4933950" cy="81597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5857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efficient of Determin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2208213" y="1106489"/>
            <a:ext cx="7772400" cy="54768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Relationship Among SST, SSR, SSE</a:t>
            </a:r>
            <a:endParaRPr lang="en-US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460625" y="3443288"/>
            <a:ext cx="6845144" cy="16804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T = total sum of squares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R = sum of squares due to regression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E = sum of squares due to error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479925" y="1804988"/>
            <a:ext cx="330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T    =    SSR    +    SSE</a:t>
            </a: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4591050" y="2266950"/>
            <a:ext cx="15240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7410450" y="2266950"/>
            <a:ext cx="323850" cy="53340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6115050" y="2247900"/>
            <a:ext cx="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93" name="Object 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7625" y="2822575"/>
          <a:ext cx="128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822575"/>
                        <a:ext cx="1289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14939" y="2822575"/>
          <a:ext cx="150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507960" progId="Equation.DSMT4">
                  <p:embed/>
                </p:oleObj>
              </mc:Choice>
              <mc:Fallback>
                <p:oleObj name="Equation" r:id="rId5" imgW="191736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2822575"/>
                        <a:ext cx="1508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08789" y="2822575"/>
          <a:ext cx="1519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507960" progId="Equation.DSMT4">
                  <p:embed/>
                </p:oleObj>
              </mc:Choice>
              <mc:Fallback>
                <p:oleObj name="Equation" r:id="rId7" imgW="193032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9" y="2822575"/>
                        <a:ext cx="1519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5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42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0"/>
                            </p:stCondLst>
                            <p:childTnLst>
                              <p:par>
                                <p:cTn id="4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/>
      <p:bldP spid="11273" grpId="0" animBg="1"/>
      <p:bldP spid="11276" grpId="0" autoUpdateAnimBg="0"/>
      <p:bldP spid="11278" grpId="0" autoUpdateAnimBg="0"/>
      <p:bldP spid="11280" grpId="0" animBg="1"/>
      <p:bldP spid="11281" grpId="0" animBg="1"/>
      <p:bldP spid="1128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4962525" y="1681164"/>
            <a:ext cx="2292350" cy="8096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2208213" y="1106489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2209800" y="152400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2687639" y="2547939"/>
            <a:ext cx="6460423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R = sum of squares due to regression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SST = total sum of squares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5137150" y="1843088"/>
            <a:ext cx="1957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SR/SS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1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nimBg="1"/>
      <p:bldP spid="188428" grpId="0" autoUpdateAnimBg="0"/>
      <p:bldP spid="18842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6" name="Rectangle 338"/>
          <p:cNvSpPr>
            <a:spLocks noChangeArrowheads="1"/>
          </p:cNvSpPr>
          <p:nvPr/>
        </p:nvSpPr>
        <p:spPr bwMode="auto">
          <a:xfrm>
            <a:off x="3581400" y="307851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Determination</a:t>
            </a:r>
          </a:p>
        </p:txBody>
      </p:sp>
      <p:sp>
        <p:nvSpPr>
          <p:cNvPr id="12793" name="Text Box 505"/>
          <p:cNvSpPr txBox="1">
            <a:spLocks noChangeArrowheads="1"/>
          </p:cNvSpPr>
          <p:nvPr/>
        </p:nvSpPr>
        <p:spPr bwMode="auto">
          <a:xfrm>
            <a:off x="3813175" y="1443038"/>
            <a:ext cx="45672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SR/SST = 100/114 =   .8772</a:t>
            </a:r>
          </a:p>
        </p:txBody>
      </p:sp>
      <p:sp>
        <p:nvSpPr>
          <p:cNvPr id="12794" name="Oval 506"/>
          <p:cNvSpPr>
            <a:spLocks noChangeArrowheads="1"/>
          </p:cNvSpPr>
          <p:nvPr/>
        </p:nvSpPr>
        <p:spPr bwMode="auto">
          <a:xfrm>
            <a:off x="7467600" y="1428750"/>
            <a:ext cx="9906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796" name="Text Box 508"/>
          <p:cNvSpPr txBox="1">
            <a:spLocks noChangeArrowheads="1"/>
          </p:cNvSpPr>
          <p:nvPr/>
        </p:nvSpPr>
        <p:spPr bwMode="auto">
          <a:xfrm>
            <a:off x="875763" y="2384673"/>
            <a:ext cx="10391793" cy="13111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gression relationship is very strong; 87.72% of the variability in the number of cars sold can be explained by the linear relationship between the</a:t>
            </a:r>
          </a:p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TV ads and the number of cars sol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9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93" grpId="0" autoUpdateAnimBg="0"/>
      <p:bldP spid="12794" grpId="0" animBg="1"/>
      <p:bldP spid="1279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652714" y="1322389"/>
            <a:ext cx="6886575" cy="14319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09800" y="179614"/>
            <a:ext cx="7772400" cy="566738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defRPr>
            </a:lvl9pPr>
          </a:lstStyle>
          <a:p>
            <a:r>
              <a:rPr lang="en-US" dirty="0"/>
              <a:t>Sample Correlation Coefficient</a:t>
            </a:r>
          </a:p>
        </p:txBody>
      </p:sp>
      <p:graphicFrame>
        <p:nvGraphicFramePr>
          <p:cNvPr id="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81301" y="2000250"/>
          <a:ext cx="29511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91960" progId="Equation.3">
                  <p:embed/>
                </p:oleObj>
              </mc:Choice>
              <mc:Fallback>
                <p:oleObj name="Equation" r:id="rId2" imgW="13078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2000250"/>
                        <a:ext cx="29511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81301" y="1476375"/>
          <a:ext cx="6680199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266400" progId="Equation.3">
                  <p:embed/>
                </p:oleObj>
              </mc:Choice>
              <mc:Fallback>
                <p:oleObj name="Equation" r:id="rId4" imgW="29462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1476375"/>
                        <a:ext cx="6680199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2708275" y="2833688"/>
            <a:ext cx="6816726" cy="1376362"/>
            <a:chOff x="746" y="2013"/>
            <a:chExt cx="4294" cy="867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746" y="2013"/>
              <a:ext cx="4294" cy="84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: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the slope of the estimated regression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        equation</a:t>
              </a: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652" y="2574"/>
            <a:ext cx="96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228600" progId="Equation.3">
                    <p:embed/>
                  </p:oleObj>
                </mc:Choice>
                <mc:Fallback>
                  <p:oleObj name="Equation" r:id="rId6" imgW="723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574"/>
                          <a:ext cx="969" cy="306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1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4" name="Rectangle 508"/>
          <p:cNvSpPr>
            <a:spLocks noChangeArrowheads="1"/>
          </p:cNvSpPr>
          <p:nvPr/>
        </p:nvSpPr>
        <p:spPr bwMode="auto">
          <a:xfrm>
            <a:off x="4476750" y="1314450"/>
            <a:ext cx="3276600" cy="8763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25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48201" y="1428750"/>
          <a:ext cx="29511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91960" progId="Equation.3">
                  <p:embed/>
                </p:oleObj>
              </mc:Choice>
              <mc:Fallback>
                <p:oleObj name="Equation" r:id="rId3" imgW="13078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1428750"/>
                        <a:ext cx="29511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088" name="Group 512"/>
          <p:cNvGrpSpPr>
            <a:grpSpLocks/>
          </p:cNvGrpSpPr>
          <p:nvPr/>
        </p:nvGrpSpPr>
        <p:grpSpPr bwMode="auto">
          <a:xfrm>
            <a:off x="2727325" y="2319338"/>
            <a:ext cx="6605588" cy="461962"/>
            <a:chOff x="998" y="2925"/>
            <a:chExt cx="4161" cy="291"/>
          </a:xfrm>
        </p:grpSpPr>
        <p:sp>
          <p:nvSpPr>
            <p:cNvPr id="153087" name="Text Box 511"/>
            <p:cNvSpPr txBox="1">
              <a:spLocks noChangeArrowheads="1"/>
            </p:cNvSpPr>
            <p:nvPr/>
          </p:nvSpPr>
          <p:spPr bwMode="auto">
            <a:xfrm>
              <a:off x="998" y="2925"/>
              <a:ext cx="416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ign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n the equation		 is “+”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52581" name="Object 5"/>
            <p:cNvGraphicFramePr>
              <a:graphicFrameLocks noChangeAspect="1"/>
            </p:cNvGraphicFramePr>
            <p:nvPr/>
          </p:nvGraphicFramePr>
          <p:xfrm>
            <a:off x="3588" y="2952"/>
            <a:ext cx="9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23600" imgH="203040" progId="Equation.DSMT4">
                    <p:embed/>
                  </p:oleObj>
                </mc:Choice>
                <mc:Fallback>
                  <p:oleObj name="Equation" r:id="rId5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2952"/>
                          <a:ext cx="939" cy="264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58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72075" y="2997201"/>
          <a:ext cx="1816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997201"/>
                        <a:ext cx="1816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17" name="Rectangle 341"/>
          <p:cNvSpPr>
            <a:spLocks noGrp="1" noChangeArrowheads="1"/>
          </p:cNvSpPr>
          <p:nvPr>
            <p:ph type="title"/>
          </p:nvPr>
        </p:nvSpPr>
        <p:spPr>
          <a:xfrm>
            <a:off x="2209800" y="165100"/>
            <a:ext cx="7772400" cy="5667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Sample Correlation Coefficient</a:t>
            </a:r>
          </a:p>
        </p:txBody>
      </p:sp>
      <p:sp>
        <p:nvSpPr>
          <p:cNvPr id="153085" name="Text Box 509"/>
          <p:cNvSpPr txBox="1">
            <a:spLocks noChangeArrowheads="1"/>
          </p:cNvSpPr>
          <p:nvPr/>
        </p:nvSpPr>
        <p:spPr bwMode="auto">
          <a:xfrm>
            <a:off x="5108576" y="3671888"/>
            <a:ext cx="1909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1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+.9366</a:t>
            </a:r>
          </a:p>
        </p:txBody>
      </p:sp>
      <p:sp>
        <p:nvSpPr>
          <p:cNvPr id="153086" name="Oval 510"/>
          <p:cNvSpPr>
            <a:spLocks noChangeArrowheads="1"/>
          </p:cNvSpPr>
          <p:nvPr/>
        </p:nvSpPr>
        <p:spPr bwMode="auto">
          <a:xfrm>
            <a:off x="5943600" y="3638550"/>
            <a:ext cx="12001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79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84" grpId="0" animBg="1"/>
      <p:bldP spid="153085" grpId="0" autoUpdateAnimBg="0"/>
      <p:bldP spid="15308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77800"/>
            <a:ext cx="7772400" cy="5222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Assumptions About the Error Term </a:t>
            </a:r>
            <a:r>
              <a:rPr lang="en-US" i="1">
                <a:latin typeface="Symbol" pitchFamily="18" charset="2"/>
              </a:rPr>
              <a:t>e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324100" y="1257300"/>
            <a:ext cx="7543800" cy="5715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The err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random variable with mean of zero.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324100" y="1924050"/>
            <a:ext cx="7543800" cy="10096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The varia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 same for</a:t>
            </a:r>
          </a:p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ll values of the independent variable.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324100" y="3028950"/>
            <a:ext cx="7543800" cy="5715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The values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independent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324100" y="3695700"/>
            <a:ext cx="7543800" cy="10096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The err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normally distributed random</a:t>
            </a:r>
          </a:p>
          <a:p>
            <a:pPr marL="457200" indent="-4572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riabl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15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 autoUpdateAnimBg="0"/>
      <p:bldP spid="14341" grpId="0" animBg="1" autoUpdateAnimBg="0"/>
      <p:bldP spid="14342" grpId="0" animBg="1" autoUpdateAnimBg="0"/>
      <p:bldP spid="1434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cture from Cengage Learning</a:t>
            </a:r>
          </a:p>
          <a:p>
            <a:r>
              <a:rPr lang="en-US" dirty="0"/>
              <a:t>Lectures from Prof. </a:t>
            </a:r>
            <a:r>
              <a:rPr lang="en-US" dirty="0" err="1"/>
              <a:t>Soumen</a:t>
            </a:r>
            <a:r>
              <a:rPr lang="en-US" dirty="0"/>
              <a:t> </a:t>
            </a:r>
            <a:r>
              <a:rPr lang="en-US" dirty="0" err="1"/>
              <a:t>Maity</a:t>
            </a:r>
            <a:r>
              <a:rPr lang="en-US" dirty="0"/>
              <a:t> (Indian Institute of Technology, Kharagpur)</a:t>
            </a:r>
          </a:p>
          <a:p>
            <a:r>
              <a:rPr lang="en-US" dirty="0"/>
              <a:t>Lecture from John S. </a:t>
            </a:r>
            <a:r>
              <a:rPr lang="en-US" dirty="0" err="1"/>
              <a:t>Loucks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467" y="3117880"/>
            <a:ext cx="6247189" cy="1619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8133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0"/>
            <a:ext cx="10353762" cy="970450"/>
          </a:xfrm>
        </p:spPr>
        <p:txBody>
          <a:bodyPr/>
          <a:lstStyle/>
          <a:p>
            <a:r>
              <a:rPr lang="en-US" dirty="0"/>
              <a:t>Scatter Plot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11369" y="1210614"/>
            <a:ext cx="10456187" cy="529321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251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0355"/>
            <a:ext cx="10353762" cy="970450"/>
          </a:xfrm>
        </p:spPr>
        <p:txBody>
          <a:bodyPr/>
          <a:lstStyle/>
          <a:p>
            <a:r>
              <a:rPr lang="en-US" dirty="0"/>
              <a:t>Simple Linear Regressi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8490" y="1339403"/>
            <a:ext cx="10290219" cy="490899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928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00507"/>
            <a:ext cx="10353762" cy="970450"/>
          </a:xfrm>
        </p:spPr>
        <p:txBody>
          <a:bodyPr/>
          <a:lstStyle/>
          <a:p>
            <a:r>
              <a:rPr lang="en-US" dirty="0"/>
              <a:t>Some Basic Assumption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4" y="1270957"/>
            <a:ext cx="10353761" cy="49774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662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39144"/>
            <a:ext cx="10353762" cy="970450"/>
          </a:xfrm>
        </p:spPr>
        <p:txBody>
          <a:bodyPr/>
          <a:lstStyle/>
          <a:p>
            <a:r>
              <a:rPr lang="en-US" dirty="0"/>
              <a:t>Normal Distributi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4553" y="1309595"/>
            <a:ext cx="10263003" cy="506544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140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7250" y="364902"/>
            <a:ext cx="10353762" cy="970450"/>
          </a:xfrm>
        </p:spPr>
        <p:txBody>
          <a:bodyPr/>
          <a:lstStyle/>
          <a:p>
            <a:r>
              <a:rPr lang="en-US" dirty="0"/>
              <a:t>Least Squares Estimation of Parameter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5" y="1335352"/>
            <a:ext cx="10200673" cy="512984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42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339143"/>
            <a:ext cx="10353762" cy="970450"/>
          </a:xfrm>
        </p:spPr>
        <p:txBody>
          <a:bodyPr/>
          <a:lstStyle/>
          <a:p>
            <a:r>
              <a:rPr lang="en-US" dirty="0"/>
              <a:t>Fitted Lin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3794" y="1481070"/>
            <a:ext cx="10239309" cy="491972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212F-51B1-46F6-AD1A-A2AE64F7390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74624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lat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Slate">
      <a:maj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ate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ate" id="{C3F70B94-7CE9-428E-ADC1-3269CC2C3385}" vid="{3F2DE9A5-64E6-437C-A389-CC4477E817E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politan</Template>
  <TotalTime>357</TotalTime>
  <Words>1144</Words>
  <Application>Microsoft Office PowerPoint</Application>
  <PresentationFormat>Widescreen</PresentationFormat>
  <Paragraphs>276</Paragraphs>
  <Slides>3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Book Antiqua</vt:lpstr>
      <vt:lpstr>Calibri</vt:lpstr>
      <vt:lpstr>Calisto MT</vt:lpstr>
      <vt:lpstr>Monotype Sorts</vt:lpstr>
      <vt:lpstr>Symbol</vt:lpstr>
      <vt:lpstr>Wingdings</vt:lpstr>
      <vt:lpstr>Wingdings 2</vt:lpstr>
      <vt:lpstr>Slate</vt:lpstr>
      <vt:lpstr>Equation</vt:lpstr>
      <vt:lpstr>PowerPoint Presentation</vt:lpstr>
      <vt:lpstr>Regression Analysis</vt:lpstr>
      <vt:lpstr>Sample Data</vt:lpstr>
      <vt:lpstr>Scatter Plot</vt:lpstr>
      <vt:lpstr>Simple Linear Regression</vt:lpstr>
      <vt:lpstr>Some Basic Assumptions</vt:lpstr>
      <vt:lpstr>Normal Distribution</vt:lpstr>
      <vt:lpstr>Least Squares Estimation of Parameters</vt:lpstr>
      <vt:lpstr>Fitted Line</vt:lpstr>
      <vt:lpstr>Least Squares Estimation</vt:lpstr>
      <vt:lpstr>PowerPoint Presentation</vt:lpstr>
      <vt:lpstr>PowerPoint Presentation</vt:lpstr>
      <vt:lpstr>PowerPoint Presentation</vt:lpstr>
      <vt:lpstr> Simple Linear Regression</vt:lpstr>
      <vt:lpstr>PowerPoint Presentation</vt:lpstr>
      <vt:lpstr>PowerPoint Presentation</vt:lpstr>
      <vt:lpstr>Simple Linear Regression Model</vt:lpstr>
      <vt:lpstr>PowerPoint Presentation</vt:lpstr>
      <vt:lpstr>Simple Linear Regression Equation</vt:lpstr>
      <vt:lpstr>PowerPoint Presentation</vt:lpstr>
      <vt:lpstr>PowerPoint Presentation</vt:lpstr>
      <vt:lpstr>PowerPoint Presentation</vt:lpstr>
      <vt:lpstr>Estimation Process</vt:lpstr>
      <vt:lpstr>Least Squares Method</vt:lpstr>
      <vt:lpstr>Least Squares Method</vt:lpstr>
      <vt:lpstr>PowerPoint Presentation</vt:lpstr>
      <vt:lpstr>PowerPoint Presentation</vt:lpstr>
      <vt:lpstr>PowerPoint Presentation</vt:lpstr>
      <vt:lpstr>Estimated Regression Equation</vt:lpstr>
      <vt:lpstr>Coefficient of Determination</vt:lpstr>
      <vt:lpstr>PowerPoint Presentation</vt:lpstr>
      <vt:lpstr>PowerPoint Presentation</vt:lpstr>
      <vt:lpstr>PowerPoint Presentation</vt:lpstr>
      <vt:lpstr>Sample Correlation Coefficient</vt:lpstr>
      <vt:lpstr>Assumptions About the Error Term e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shif.zafar</dc:creator>
  <cp:lastModifiedBy>Dr.Kashif Zafar</cp:lastModifiedBy>
  <cp:revision>51</cp:revision>
  <dcterms:created xsi:type="dcterms:W3CDTF">2018-10-25T06:07:17Z</dcterms:created>
  <dcterms:modified xsi:type="dcterms:W3CDTF">2025-03-10T19:04:05Z</dcterms:modified>
</cp:coreProperties>
</file>